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7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9EE44-E0BD-41DE-B060-D2B568889CBA}" type="datetimeFigureOut">
              <a:rPr lang="en-IN" smtClean="0"/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35EA7-D40A-42D3-8EB0-3BF70B0507E7}" type="slidenum">
              <a:rPr lang="en-IN" smtClean="0"/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Multiple Regression</a:t>
            </a:r>
            <a:endParaRPr lang="en-IN" sz="3200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60000"/>
          </a:bodyPr>
          <a:lstStyle/>
          <a:p>
            <a:pPr algn="ctr"/>
            <a:r>
              <a:rPr lang="en-US" altLang="en-IN" b="1" dirty="0">
                <a:solidFill>
                  <a:srgbClr val="002060"/>
                </a:solidFill>
                <a:sym typeface="+mn-ea"/>
              </a:rPr>
              <a:t>Prepared by </a:t>
            </a:r>
            <a:endParaRPr lang="en-US" altLang="en-IN" b="1" dirty="0">
              <a:solidFill>
                <a:srgbClr val="002060"/>
              </a:solidFill>
              <a:sym typeface="+mn-ea"/>
            </a:endParaRPr>
          </a:p>
          <a:p>
            <a:pPr algn="ctr"/>
            <a:br>
              <a:rPr lang="en-US" altLang="en-IN" b="1" dirty="0">
                <a:solidFill>
                  <a:srgbClr val="002060"/>
                </a:solidFill>
                <a:sym typeface="+mn-ea"/>
              </a:rPr>
            </a:br>
            <a:r>
              <a:rPr lang="en-US" altLang="en-IN" b="1" dirty="0">
                <a:solidFill>
                  <a:srgbClr val="002060"/>
                </a:solidFill>
                <a:sym typeface="+mn-ea"/>
              </a:rPr>
              <a:t>Dr. Muhammed Rafi.P</a:t>
            </a:r>
            <a:br>
              <a:rPr lang="en-US" altLang="en-IN" b="1" dirty="0">
                <a:solidFill>
                  <a:srgbClr val="002060"/>
                </a:solidFill>
                <a:sym typeface="+mn-ea"/>
              </a:rPr>
            </a:br>
            <a:r>
              <a:rPr lang="en-US" altLang="en-IN" b="1" dirty="0">
                <a:solidFill>
                  <a:srgbClr val="002060"/>
                </a:solidFill>
                <a:sym typeface="+mn-ea"/>
              </a:rPr>
              <a:t>Assistant Professor</a:t>
            </a:r>
            <a:br>
              <a:rPr lang="en-US" altLang="en-IN" b="1" dirty="0">
                <a:solidFill>
                  <a:srgbClr val="002060"/>
                </a:solidFill>
                <a:sym typeface="+mn-ea"/>
              </a:rPr>
            </a:br>
            <a:r>
              <a:rPr lang="en-US" altLang="en-IN" b="1" dirty="0">
                <a:solidFill>
                  <a:srgbClr val="002060"/>
                </a:solidFill>
                <a:sym typeface="+mn-ea"/>
              </a:rPr>
              <a:t>PG Department of Commerce &amp; Management studies</a:t>
            </a:r>
            <a:endParaRPr lang="en-IN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21163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smtClean="0"/>
              <a:t>	Now multiply equation (i) by 18 and (iii) by 8 and subtract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1440 = 144a + 576b₁ + 324b₂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</a:t>
            </a:r>
            <a:r>
              <a:rPr lang="en-US" sz="2000" u="sng" smtClean="0"/>
              <a:t>1232 = 144a + 464b₁ + 448b₂ 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	-	-	-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208 = 112b₁ -124b₂	------------	(v)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Multiply equation (iv) by 124 and (v) by 14 and substract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4216 = 2232b₁ - 1736b₂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</a:t>
            </a:r>
            <a:r>
              <a:rPr lang="en-US" sz="2000" u="sng" smtClean="0"/>
              <a:t>2912 = 1568b₁ - 1736b₂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  			  -  	    +		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	1304 = 664b₁</a:t>
            </a:r>
            <a:endParaRPr lang="en-US" sz="2000" smtClean="0"/>
          </a:p>
          <a:p>
            <a:pPr>
              <a:buFontTx/>
              <a:buNone/>
            </a:pPr>
            <a:r>
              <a:rPr lang="en-US" sz="2000" smtClean="0"/>
              <a:t>		b₁ = 1.96</a:t>
            </a:r>
            <a:endParaRPr lang="en-US" sz="2000" smtClean="0"/>
          </a:p>
          <a:p>
            <a:pPr>
              <a:buFontTx/>
              <a:buNone/>
            </a:pPr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4B73BE7-717F-49C6-B6D4-DA89087956B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Substitute value of b₁ in eq. (v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208 = 112(1.96) -124b₂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-11.52 = 124b₂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b₂ = 0.093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Substitute the value of b₁ and b₂ in eq. (i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80 = 8a + 32(1.96) + 18 (.093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80 = 8a + 62.72 + 1.674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8a = 15.606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a = 1.95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The regression equation can now be written as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Y = 1.95 + 1.96 X₁ + 0.93 X₂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55B5C21-87BC-4505-816D-D490F75E7612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r>
              <a:rPr lang="en-US" sz="3000" b="1" dirty="0" smtClean="0"/>
              <a:t>Interpretation of regression equation</a:t>
            </a:r>
            <a:br>
              <a:rPr lang="en-US" sz="3000" dirty="0" smtClean="0"/>
            </a:br>
            <a:endParaRPr lang="en-US" sz="3000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In this case regression coefficient b₁ = 1.96 indicates that sales increase by 1.96 units for every one thousand rupee spent on advertising and b₂ = 0.093 indicates that sales increased by 0.093 units for every one additional unit of sales man employed.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Further it can be seen that the combined effects of X₁, X₂….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k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converted to standard scores like 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y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Z₁, Z₂…..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k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ach with mean  o and standard deviation 1.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41A4F39-2BC4-49CA-93A1-708740AD0E4F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r>
              <a:rPr lang="en-US" sz="3200" b="1" dirty="0" smtClean="0"/>
              <a:t>Multiple Regression</a:t>
            </a:r>
            <a:endParaRPr lang="en-US" sz="3200" b="1" dirty="0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le Regression is appropriate when research problem involves </a:t>
            </a:r>
            <a:r>
              <a:rPr lang="en-US" sz="22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ngle metric dependent variable presumed to be related to two or more metric (sometimes non metric) independent variables</a:t>
            </a:r>
            <a:endParaRPr lang="en-US" sz="2200" b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2200" b="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bjective is to predict changes in dependent variable in response to changes in independent variables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r>
              <a:rPr lang="en-US" altLang="zh-TW" sz="3600" b="1" i="1" smtClean="0">
                <a:solidFill>
                  <a:srgbClr val="0000FF"/>
                </a:solidFill>
                <a:ea typeface="PMingLiU" panose="02020500000000000000" pitchFamily="18" charset="-120"/>
              </a:rPr>
              <a:t>Multiple Regression Analysis</a:t>
            </a:r>
            <a:br>
              <a:rPr lang="en-US" altLang="zh-TW" i="1" smtClean="0">
                <a:ea typeface="PMingLiU" panose="02020500000000000000" pitchFamily="18" charset="-120"/>
              </a:rPr>
            </a:br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EAE34BA-57FC-40CE-98CE-316F2A434225}" type="slidenum">
              <a:rPr lang="en-US" smtClean="0"/>
            </a:fld>
            <a:endParaRPr lang="en-US"/>
          </a:p>
        </p:txBody>
      </p:sp>
      <p:graphicFrame>
        <p:nvGraphicFramePr>
          <p:cNvPr id="2867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838200" y="2286000"/>
          <a:ext cx="784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" imgW="1651000" imgH="228600" progId="Equation.DSMT4">
                  <p:embed/>
                </p:oleObj>
              </mc:Choice>
              <mc:Fallback>
                <p:oleObj name="Equation" r:id="rId1" imgW="1651000" imgH="228600" progId="Equation.DSMT4">
                  <p:embed/>
                  <p:pic>
                    <p:nvPicPr>
                      <p:cNvPr id="0" name="Picture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7848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6"/>
          <p:cNvSpPr>
            <a:spLocks noChangeArrowheads="1"/>
          </p:cNvSpPr>
          <p:nvPr/>
        </p:nvSpPr>
        <p:spPr bwMode="auto">
          <a:xfrm>
            <a:off x="609600" y="3228975"/>
            <a:ext cx="702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TW" sz="2400" i="1">
                <a:ea typeface="PMingLiU" panose="02020500000000000000" pitchFamily="18" charset="-120"/>
              </a:rPr>
              <a:t>(metric)                   (metric, nometric</a:t>
            </a:r>
            <a:r>
              <a:rPr lang="en-US" altLang="zh-TW" i="1">
                <a:ea typeface="PMingLiU" panose="02020500000000000000" pitchFamily="18" charset="-120"/>
              </a:rPr>
              <a:t>) 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smtClean="0"/>
              <a:t>Examples:-</a:t>
            </a:r>
            <a:endParaRPr lang="en-US" sz="3600" b="1" smtClean="0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thly expenditure on dining out (DV) can be predicted from information regarding Family Income, Family Size &amp; Age of the head of the HH ( IVS).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ny’s sales can be predicted from information on its expenditure on ads, number of sales people and number of retail outlets carrying its product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r>
              <a:rPr lang="en-US" sz="2200" b="1" dirty="0" smtClean="0"/>
              <a:t>Example:-Given below is the data on sale of a product, advertising expenditure and personal selling.</a:t>
            </a:r>
            <a:br>
              <a:rPr lang="en-US" sz="2200" b="1" dirty="0" smtClean="0"/>
            </a:br>
            <a:endParaRPr lang="en-US" sz="2200" b="1" dirty="0" smtClean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457200" y="1268756"/>
          <a:ext cx="8229600" cy="5090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  <a:gridCol w="2057400"/>
                <a:gridCol w="2209800"/>
                <a:gridCol w="2286000"/>
              </a:tblGrid>
              <a:tr h="14401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Sales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Teritory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Sale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(</a:t>
                      </a:r>
                      <a:r>
                        <a:rPr lang="en-US" sz="2200" dirty="0" err="1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Rs</a:t>
                      </a: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. Lakhs)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(Y)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Advertising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(000 Rs.)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(X1)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Personal selling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(</a:t>
                      </a:r>
                      <a:r>
                        <a:rPr lang="en-US" sz="2200" dirty="0" err="1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No.of</a:t>
                      </a: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 agents)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(X2)</a:t>
                      </a:r>
                      <a:endParaRPr lang="en-US" sz="22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0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4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2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8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3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2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3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6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2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5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4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2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5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2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5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5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6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6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9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4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2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7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7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2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4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  <a:tr h="456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8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3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6</a:t>
                      </a:r>
                      <a:endParaRPr lang="en-US" sz="240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 panose="020F0502020204030204"/>
                          <a:ea typeface="Calibri" panose="020F0502020204030204"/>
                          <a:cs typeface="Times New Roman" panose="02020603050405020304"/>
                        </a:rPr>
                        <a:t>1</a:t>
                      </a:r>
                      <a:endParaRPr lang="en-US" sz="2400" dirty="0">
                        <a:latin typeface="Calibri" panose="020F0502020204030204"/>
                        <a:ea typeface="Calibri" panose="020F0502020204030204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2B5BD1F-B7E3-417C-A729-36F4BBE2516E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382000" cy="39163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multiple regression show the relationship between sales and advertising and advertising and personal selling?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7D64A4-F245-4206-9ED7-CADE86881106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olution</a:t>
            </a:r>
            <a:endParaRPr lang="en-US" sz="3200" b="1" dirty="0" smtClean="0">
              <a:solidFill>
                <a:srgbClr val="FF0000"/>
              </a:solidFill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8006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Multiple regression equations for one dependent and two independent variables are as follows:-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ƩY	 =  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₁Ʃ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₁ +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₂ƩX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₂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ƩX₁Y  =  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ƩX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₁ + b₁ƩX₁² +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₂ƩX₁X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₂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ƩX₂Y  =  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ƩX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₂ + </a:t>
            </a:r>
            <a:r>
              <a:rPr lang="en-US" sz="2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₁ƩX₁X</a:t>
            </a:r>
            <a:r>
              <a:rPr lang="en-US" sz="2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₂ +b₂ƩX₂²</a:t>
            </a:r>
            <a:endParaRPr lang="en-US" sz="2200" b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DB820EC-4101-44BB-A8DC-CDEC0378E47D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228600" y="1600200"/>
          <a:ext cx="8686800" cy="5029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5850"/>
                <a:gridCol w="1085850"/>
                <a:gridCol w="1085850"/>
                <a:gridCol w="1085850"/>
                <a:gridCol w="1085850"/>
                <a:gridCol w="1085850"/>
                <a:gridCol w="1085850"/>
                <a:gridCol w="1085850"/>
              </a:tblGrid>
              <a:tr h="5710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Y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₁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₂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₁²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₂²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₁X₂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₁Y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X₂Y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0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8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9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5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2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3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2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5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5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5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36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90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5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9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6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8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3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8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7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6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8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28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3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3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6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13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032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Y=80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₁=32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₂=18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₁²=14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₂²=56</a:t>
                      </a:r>
                      <a:endParaRPr lang="en-US" sz="220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₁X₂=58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₁Y=354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latin typeface="Times New Roman" panose="02020603050405020304" pitchFamily="18" charset="0"/>
                          <a:ea typeface="Calibri" panose="020F0502020204030204"/>
                          <a:cs typeface="Times New Roman" panose="02020603050405020304" pitchFamily="18" charset="0"/>
                        </a:rPr>
                        <a:t>ƩX₂Y=154</a:t>
                      </a:r>
                      <a:endParaRPr lang="en-US" sz="2200" dirty="0">
                        <a:latin typeface="Times New Roman" panose="02020603050405020304" pitchFamily="18" charset="0"/>
                        <a:ea typeface="Calibri" panose="020F0502020204030204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7D3A7DD-5207-4AC2-B1CD-B6DF3A8ABA09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724400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se values in the above equation:-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80 = 8a + 32b₁ 8b₂	               ---------	(i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54 = 32a +146b₁ + 58b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----------	(ii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4 = 18a + 58b₁ + 56b</a:t>
            </a:r>
            <a:r>
              <a:rPr lang="en-US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---------	(iii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ly equation (i) by 4 an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rac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i) from it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320 = 32a + 158b₁ + 72b₂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4 = 32a + 146b₁ + 58b₂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-	-	-	-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34 = -18b₁ + 14b₂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	  </a:t>
            </a:r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 = 18b₁ - 14b₂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------------	(iv)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BF69A4-752C-4126-8C66-A01064DF26F0}" type="slidenum">
              <a:rPr lang="en-US" smtClean="0"/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1</Words>
  <Application>WPS Presentation</Application>
  <PresentationFormat>On-screen Show (4:3)</PresentationFormat>
  <Paragraphs>333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Arial</vt:lpstr>
      <vt:lpstr>SimSun</vt:lpstr>
      <vt:lpstr>Wingdings</vt:lpstr>
      <vt:lpstr>Times New Roman</vt:lpstr>
      <vt:lpstr>PMingLiU</vt:lpstr>
      <vt:lpstr>Calibri</vt:lpstr>
      <vt:lpstr>Times New Roman</vt:lpstr>
      <vt:lpstr>Microsoft YaHei</vt:lpstr>
      <vt:lpstr>Arial Unicode MS</vt:lpstr>
      <vt:lpstr>Calibri</vt:lpstr>
      <vt:lpstr>Office Theme</vt:lpstr>
      <vt:lpstr>Equation.DSMT4</vt:lpstr>
      <vt:lpstr>Multiple Regression</vt:lpstr>
      <vt:lpstr>Multiple Regression</vt:lpstr>
      <vt:lpstr>Multiple Regression Analysis </vt:lpstr>
      <vt:lpstr>Examples:-</vt:lpstr>
      <vt:lpstr>Example:-Given below is the data on sale of a product, advertising expenditure and personal selling. </vt:lpstr>
      <vt:lpstr>PowerPoint 演示文稿</vt:lpstr>
      <vt:lpstr>Solution</vt:lpstr>
      <vt:lpstr>PowerPoint 演示文稿</vt:lpstr>
      <vt:lpstr>PowerPoint 演示文稿</vt:lpstr>
      <vt:lpstr>PowerPoint 演示文稿</vt:lpstr>
      <vt:lpstr>PowerPoint 演示文稿</vt:lpstr>
      <vt:lpstr>Interpretation of regression equation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Regression</dc:title>
  <dc:creator>user</dc:creator>
  <cp:lastModifiedBy>user</cp:lastModifiedBy>
  <cp:revision>3</cp:revision>
  <dcterms:created xsi:type="dcterms:W3CDTF">2020-08-03T03:11:00Z</dcterms:created>
  <dcterms:modified xsi:type="dcterms:W3CDTF">2024-08-31T07:4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CB6D64C089B4E629A613EFB6FFA33E3_12</vt:lpwstr>
  </property>
  <property fmtid="{D5CDD505-2E9C-101B-9397-08002B2CF9AE}" pid="3" name="KSOProductBuildVer">
    <vt:lpwstr>1033-12.2.0.17562</vt:lpwstr>
  </property>
</Properties>
</file>